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8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633" r:id="rId38"/>
    <p:sldId id="345" r:id="rId39"/>
    <p:sldId id="341" r:id="rId40"/>
    <p:sldId id="409" r:id="rId41"/>
    <p:sldId id="558" r:id="rId42"/>
    <p:sldId id="560" r:id="rId43"/>
    <p:sldId id="563" r:id="rId44"/>
    <p:sldId id="564" r:id="rId45"/>
    <p:sldId id="607" r:id="rId46"/>
    <p:sldId id="506" r:id="rId47"/>
    <p:sldId id="464" r:id="rId48"/>
    <p:sldId id="528" r:id="rId49"/>
    <p:sldId id="577" r:id="rId50"/>
    <p:sldId id="592" r:id="rId51"/>
    <p:sldId id="593" r:id="rId52"/>
    <p:sldId id="578" r:id="rId53"/>
    <p:sldId id="471" r:id="rId54"/>
    <p:sldId id="509" r:id="rId55"/>
    <p:sldId id="510" r:id="rId56"/>
    <p:sldId id="474" r:id="rId57"/>
    <p:sldId id="532" r:id="rId58"/>
    <p:sldId id="533" r:id="rId59"/>
    <p:sldId id="476" r:id="rId60"/>
    <p:sldId id="604" r:id="rId61"/>
    <p:sldId id="487" r:id="rId62"/>
    <p:sldId id="599" r:id="rId63"/>
    <p:sldId id="594" r:id="rId64"/>
    <p:sldId id="596" r:id="rId65"/>
    <p:sldId id="597" r:id="rId66"/>
    <p:sldId id="598" r:id="rId67"/>
    <p:sldId id="541" r:id="rId68"/>
    <p:sldId id="536" r:id="rId69"/>
    <p:sldId id="550" r:id="rId70"/>
    <p:sldId id="639" r:id="rId71"/>
    <p:sldId id="615" r:id="rId72"/>
    <p:sldId id="616" r:id="rId73"/>
    <p:sldId id="617" r:id="rId74"/>
    <p:sldId id="619" r:id="rId75"/>
    <p:sldId id="618" r:id="rId76"/>
    <p:sldId id="320" r:id="rId7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633"/>
            <p14:sldId id="345"/>
            <p14:sldId id="341"/>
            <p14:sldId id="409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7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604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108" autoAdjust="0"/>
    <p:restoredTop sz="81356" autoAdjust="0"/>
  </p:normalViewPr>
  <p:slideViewPr>
    <p:cSldViewPr snapToGrid="0">
      <p:cViewPr varScale="1">
        <p:scale>
          <a:sx n="111" d="100"/>
          <a:sy n="111" d="100"/>
        </p:scale>
        <p:origin x="240" y="96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commentAuthors" Target="commentAuthor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theme" Target="theme/them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同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頁</a:t>
            </a:r>
            <a:endParaRPr lang="en-US" altLang="zh-TW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用最有感覺的圖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7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8.png"/><Relationship Id="rId9" Type="http://schemas.openxmlformats.org/officeDocument/2006/relationships/image" Target="../media/image69.png"/><Relationship Id="rId1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1.png"/><Relationship Id="rId9" Type="http://schemas.openxmlformats.org/officeDocument/2006/relationships/image" Target="../media/image7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chart" Target="../charts/chart1.xml"/><Relationship Id="rId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chart" Target="../charts/chart3.xml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chart" Target="../charts/chart5.xml"/><Relationship Id="rId4" Type="http://schemas.openxmlformats.org/officeDocument/2006/relationships/image" Target="../media/image7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5" Type="http://schemas.openxmlformats.org/officeDocument/2006/relationships/chart" Target="../charts/chart6.xml"/><Relationship Id="rId4" Type="http://schemas.openxmlformats.org/officeDocument/2006/relationships/image" Target="../media/image7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chart" Target="../charts/chart7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4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94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3.png"/><Relationship Id="rId5" Type="http://schemas.openxmlformats.org/officeDocument/2006/relationships/image" Target="../media/image700.png"/><Relationship Id="rId4" Type="http://schemas.openxmlformats.org/officeDocument/2006/relationships/image" Target="../media/image9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7" Type="http://schemas.openxmlformats.org/officeDocument/2006/relationships/image" Target="../media/image84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0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07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06.wmf"/><Relationship Id="rId5" Type="http://schemas.openxmlformats.org/officeDocument/2006/relationships/image" Target="../media/image109.e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108.emf"/><Relationship Id="rId9" Type="http://schemas.openxmlformats.org/officeDocument/2006/relationships/image" Target="../media/image10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9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10.w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5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15.emf"/><Relationship Id="rId7" Type="http://schemas.openxmlformats.org/officeDocument/2006/relationships/image" Target="../media/image114.wmf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113.wmf"/><Relationship Id="rId10" Type="http://schemas.openxmlformats.org/officeDocument/2006/relationships/image" Target="../media/image104.w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08.e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18.w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6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22.emf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2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71.png"/><Relationship Id="rId3" Type="http://schemas.openxmlformats.org/officeDocument/2006/relationships/image" Target="../media/image169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14.wmf"/><Relationship Id="rId10" Type="http://schemas.openxmlformats.org/officeDocument/2006/relationships/image" Target="../media/image170.png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72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71.png"/><Relationship Id="rId3" Type="http://schemas.openxmlformats.org/officeDocument/2006/relationships/image" Target="../media/image169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14.wmf"/><Relationship Id="rId10" Type="http://schemas.openxmlformats.org/officeDocument/2006/relationships/image" Target="../media/image170.png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7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0375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1756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 smtClean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10901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1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0773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2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31133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3853" y="1738713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8309" y="1738713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-Cu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7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8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8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0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1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6533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0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1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2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3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86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 smtClean="0"/>
              <a:t>Optimization </a:t>
            </a:r>
            <a:r>
              <a:rPr lang="en-US" altLang="zh-TW" dirty="0"/>
              <a:t>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500535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3597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3789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3597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 animBg="1"/>
      <p:bldP spid="56" grpId="0" animBg="1"/>
      <p:bldP spid="57" grpId="0" animBg="1"/>
      <p:bldP spid="61" grpId="0" animBg="1"/>
      <p:bldP spid="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5085" y="1574606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501660" y="2706831"/>
            <a:ext cx="12335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497218" y="2493118"/>
            <a:ext cx="10044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men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931581" y="3431391"/>
            <a:ext cx="222929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9407968" y="3217678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67752"/>
              </p:ext>
            </p:extLst>
          </p:nvPr>
        </p:nvGraphicFramePr>
        <p:xfrm>
          <a:off x="747289" y="3240891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4" imgW="1714320" imgH="380880" progId="Equation.DSMT4">
                  <p:embed/>
                </p:oleObj>
              </mc:Choice>
              <mc:Fallback>
                <p:oleObj name="Equation" r:id="rId4" imgW="171432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289" y="3240891"/>
                        <a:ext cx="171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501660" y="3431391"/>
            <a:ext cx="20703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/>
              <a:t>Slope </a:t>
            </a:r>
            <a:r>
              <a:rPr lang="en-US" altLang="zh-TW" dirty="0" smtClean="0">
                <a:solidFill>
                  <a:schemeClr val="accent2"/>
                </a:solidFill>
              </a:rPr>
              <a:t>Large</a:t>
            </a:r>
            <a:endParaRPr lang="en-US" altLang="zh-TW" dirty="0">
              <a:solidFill>
                <a:schemeClr val="accent2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lope </a:t>
            </a:r>
            <a:r>
              <a:rPr lang="en-US" altLang="zh-TW" sz="44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2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70745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3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endParaRPr lang="en-US" altLang="zh-TW" sz="4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1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2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0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p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44452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 smtClean="0"/>
              <a:t>Bottom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71633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8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 smtClean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8" grpId="0" animBg="1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</a:t>
            </a:r>
            <a:r>
              <a:rPr lang="en-US" altLang="zh-TW" dirty="0" smtClean="0"/>
              <a:t>More </a:t>
            </a:r>
            <a:r>
              <a:rPr lang="en-US" altLang="zh-TW" dirty="0"/>
              <a:t>Than </a:t>
            </a:r>
            <a:r>
              <a:rPr lang="en-US" altLang="zh-TW" dirty="0" smtClean="0"/>
              <a:t>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3" grpId="0" animBg="1"/>
      <p:bldP spid="14" grpId="0" animBg="1"/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tal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</a:t>
            </a:r>
            <a:r>
              <a:rPr lang="en-US" altLang="zh-TW" dirty="0" smtClean="0"/>
              <a:t>10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72711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radition Incre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476445"/>
            <a:ext cx="1548000" cy="2772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5"/>
            <a:ext cx="6095238" cy="457142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136197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254390"/>
            <a:ext cx="610653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254390"/>
            <a:ext cx="666000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Different Stories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9027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ax(d, 12d</a:t>
            </a:r>
            <a:r>
              <a:rPr lang="en-US" altLang="zh-TW" baseline="-25000" dirty="0" smtClean="0"/>
              <a:t>b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5144871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309037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6880313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5309037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182233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6880313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3651064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651064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871687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6871687" y="5245636"/>
            <a:ext cx="33999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>
            <a:off x="4889237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889237" y="5239354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727221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686557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6865572" y="1754654"/>
            <a:ext cx="40664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45668"/>
              </p:ext>
            </p:extLst>
          </p:nvPr>
        </p:nvGraphicFramePr>
        <p:xfrm>
          <a:off x="6990895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90895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71772"/>
              </p:ext>
            </p:extLst>
          </p:nvPr>
        </p:nvGraphicFramePr>
        <p:xfrm>
          <a:off x="6374945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4945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>
            <a:endCxn id="30" idx="2"/>
          </p:cNvCxnSpPr>
          <p:nvPr/>
        </p:nvCxnSpPr>
        <p:spPr>
          <a:xfrm flipV="1">
            <a:off x="7086145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Shear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400687582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96323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219823189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</a:t>
            </a:r>
            <a:r>
              <a:rPr lang="en-US" altLang="zh-TW" sz="5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64007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</a:t>
            </a: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55389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68732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1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215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10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3939778" y="1089992"/>
            <a:ext cx="134107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432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67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432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432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  <p:sp>
        <p:nvSpPr>
          <p:cNvPr id="18" name="文字方塊 17"/>
          <p:cNvSpPr txBox="1"/>
          <p:nvPr/>
        </p:nvSpPr>
        <p:spPr>
          <a:xfrm>
            <a:off x="5321300" y="1089992"/>
            <a:ext cx="134107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21007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0085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4312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1905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215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181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432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432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939778" y="1089992"/>
            <a:ext cx="134107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2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2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432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2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9" name="圖片 4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57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77332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768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9006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3021643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768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9006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748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748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748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32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328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0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1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2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3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9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8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9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0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1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8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9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0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1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5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1443" y="-627590"/>
            <a:ext cx="6685714" cy="456190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0074" y="0"/>
            <a:ext cx="6695238" cy="460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792" y="2498205"/>
            <a:ext cx="6800000" cy="462857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95729" y="2389513"/>
            <a:ext cx="6800000" cy="4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85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</a:p>
          <a:p>
            <a:r>
              <a:rPr lang="en-US" altLang="zh-TW" dirty="0" smtClean="0"/>
              <a:t>- Flexural</a:t>
            </a:r>
          </a:p>
          <a:p>
            <a:r>
              <a:rPr lang="fr-FR" altLang="zh-TW" dirty="0" smtClean="0"/>
              <a:t>- Shear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5577" y="2595840"/>
            <a:ext cx="78803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595840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2.5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784333" y="2595840"/>
            <a:ext cx="79284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4.5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6.5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714380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8.5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9827271" y="5634579"/>
            <a:ext cx="69025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1/201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Introduction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2/2016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Market</a:t>
            </a:r>
            <a:r>
              <a:rPr lang="fr-FR" dirty="0"/>
              <a:t> </a:t>
            </a:r>
            <a:r>
              <a:rPr lang="fr-FR" dirty="0" err="1"/>
              <a:t>Overview</a:t>
            </a:r>
            <a:endParaRPr lang="fr-FR" dirty="0"/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3/2016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Partnerships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5/2016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Beta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4/2016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Pre</a:t>
            </a:r>
            <a:r>
              <a:rPr lang="fr-FR" dirty="0"/>
              <a:t>-Release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6/2016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Launch</a:t>
            </a:r>
            <a:endParaRPr lang="fr-FR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Roadmap</a:t>
            </a:r>
            <a:endParaRPr lang="fr-FR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2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3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7446"/>
            <a:ext cx="6095238" cy="4571429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2498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 smtClean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9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23481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81833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546</TotalTime>
  <Words>1148</Words>
  <Application>Microsoft Office PowerPoint</Application>
  <PresentationFormat>寬螢幕</PresentationFormat>
  <Paragraphs>488</Paragraphs>
  <Slides>73</Slides>
  <Notes>24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3</vt:i4>
      </vt:variant>
    </vt:vector>
  </HeadingPairs>
  <TitlesOfParts>
    <vt:vector size="84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823</cp:revision>
  <dcterms:created xsi:type="dcterms:W3CDTF">2015-10-12T10:51:44Z</dcterms:created>
  <dcterms:modified xsi:type="dcterms:W3CDTF">2019-06-22T14:2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